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66" r:id="rId5"/>
    <p:sldId id="264" r:id="rId6"/>
    <p:sldId id="262" r:id="rId7"/>
    <p:sldId id="259" r:id="rId8"/>
    <p:sldId id="267" r:id="rId9"/>
    <p:sldId id="265" r:id="rId10"/>
    <p:sldId id="258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3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wmf"/><Relationship Id="rId21" Type="http://schemas.openxmlformats.org/officeDocument/2006/relationships/image" Target="../media/image21.emf"/><Relationship Id="rId7" Type="http://schemas.openxmlformats.org/officeDocument/2006/relationships/image" Target="../media/image7.w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w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emf"/><Relationship Id="rId10" Type="http://schemas.openxmlformats.org/officeDocument/2006/relationships/image" Target="../media/image10.wmf"/><Relationship Id="rId19" Type="http://schemas.openxmlformats.org/officeDocument/2006/relationships/image" Target="../media/image19.e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267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6599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9668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85" y="33"/>
            <a:ext cx="5828840" cy="584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921650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85" y="33"/>
            <a:ext cx="5828840" cy="584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998838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85" y="33"/>
            <a:ext cx="5828840" cy="584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FAE724A3-8219-4439-A59F-84343530F62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5975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85" y="33"/>
            <a:ext cx="5828840" cy="584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885729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31564" y="2725133"/>
            <a:ext cx="7128875" cy="78483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88102-B887-D64D-B1CB-4DC99573363C}" type="datetimeFigureOut">
              <a:rPr kumimoji="1" lang="zh-CN" altLang="en-US" smtClean="0"/>
              <a:t>2022/9/1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808F-DED1-354B-B795-D753ED68FE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34973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503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2851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32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58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14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703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807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16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3DBAE1-F42A-4672-8941-D3F0FC62CB3B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727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-885" y="33"/>
            <a:ext cx="3347391" cy="584775"/>
          </a:xfrm>
          <a:prstGeom prst="rect">
            <a:avLst/>
          </a:prstGeom>
        </p:spPr>
        <p:txBody>
          <a:bodyPr vert="horz" wrap="none" lIns="91440" tIns="45720" rIns="91440" bIns="45720" rtlCol="0" anchor="t" anchorCtr="0">
            <a:spAutoFit/>
          </a:bodyPr>
          <a:lstStyle/>
          <a:p>
            <a:r>
              <a:rPr lang="en-US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243736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8.emf"/><Relationship Id="rId3" Type="http://schemas.openxmlformats.org/officeDocument/2006/relationships/image" Target="../media/image23.png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2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e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emf"/><Relationship Id="rId41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e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1.e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emf"/><Relationship Id="rId43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679575" y="-144463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9" t="-1197" r="-192" b="1197"/>
          <a:stretch/>
        </p:blipFill>
        <p:spPr>
          <a:xfrm>
            <a:off x="2457326" y="57328"/>
            <a:ext cx="6428641" cy="636411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74728"/>
              </p:ext>
            </p:extLst>
          </p:nvPr>
        </p:nvGraphicFramePr>
        <p:xfrm>
          <a:off x="2745002" y="6553379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5002" y="6553379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34076"/>
              </p:ext>
            </p:extLst>
          </p:nvPr>
        </p:nvGraphicFramePr>
        <p:xfrm>
          <a:off x="3294228" y="6499583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4228" y="6499583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0413"/>
              </p:ext>
            </p:extLst>
          </p:nvPr>
        </p:nvGraphicFramePr>
        <p:xfrm>
          <a:off x="3839829" y="6510952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9829" y="6510952"/>
                        <a:ext cx="165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92144"/>
              </p:ext>
            </p:extLst>
          </p:nvPr>
        </p:nvGraphicFramePr>
        <p:xfrm>
          <a:off x="4387170" y="651730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7170" y="651730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58190"/>
              </p:ext>
            </p:extLst>
          </p:nvPr>
        </p:nvGraphicFramePr>
        <p:xfrm>
          <a:off x="4989526" y="6520299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9526" y="6520299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54489"/>
              </p:ext>
            </p:extLst>
          </p:nvPr>
        </p:nvGraphicFramePr>
        <p:xfrm>
          <a:off x="5543563" y="6549052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" name="Equation" r:id="rId14" imgW="114120" imgH="139680" progId="Equation.DSMT4">
                  <p:embed/>
                </p:oleObj>
              </mc:Choice>
              <mc:Fallback>
                <p:oleObj name="Equation" r:id="rId14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43563" y="6549052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69232"/>
              </p:ext>
            </p:extLst>
          </p:nvPr>
        </p:nvGraphicFramePr>
        <p:xfrm>
          <a:off x="6048437" y="650301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8437" y="6503015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941890"/>
              </p:ext>
            </p:extLst>
          </p:nvPr>
        </p:nvGraphicFramePr>
        <p:xfrm>
          <a:off x="6615944" y="649323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18" imgW="241200" imgH="241200" progId="Equation.DSMT4">
                  <p:embed/>
                </p:oleObj>
              </mc:Choice>
              <mc:Fallback>
                <p:oleObj name="Equation" r:id="rId18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15944" y="6493233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43436"/>
              </p:ext>
            </p:extLst>
          </p:nvPr>
        </p:nvGraphicFramePr>
        <p:xfrm>
          <a:off x="7208851" y="648555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08851" y="648555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02023"/>
              </p:ext>
            </p:extLst>
          </p:nvPr>
        </p:nvGraphicFramePr>
        <p:xfrm>
          <a:off x="7718335" y="651095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18335" y="6510952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06685"/>
              </p:ext>
            </p:extLst>
          </p:nvPr>
        </p:nvGraphicFramePr>
        <p:xfrm>
          <a:off x="8234272" y="6530002"/>
          <a:ext cx="1651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24" imgW="164880" imgH="139680" progId="Equation.DSMT4">
                  <p:embed/>
                </p:oleObj>
              </mc:Choice>
              <mc:Fallback>
                <p:oleObj name="Equation" r:id="rId24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34272" y="6530002"/>
                        <a:ext cx="1651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68877"/>
              </p:ext>
            </p:extLst>
          </p:nvPr>
        </p:nvGraphicFramePr>
        <p:xfrm>
          <a:off x="2178264" y="6044306"/>
          <a:ext cx="1651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26" imgW="164804" imgH="140241" progId="Equation.DSMT4">
                  <p:embed/>
                </p:oleObj>
              </mc:Choice>
              <mc:Fallback>
                <p:oleObj name="Equation" r:id="rId26" imgW="164804" imgH="1402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78264" y="6044306"/>
                        <a:ext cx="1651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01456"/>
              </p:ext>
            </p:extLst>
          </p:nvPr>
        </p:nvGraphicFramePr>
        <p:xfrm>
          <a:off x="2171913" y="5429943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28" imgW="128101" imgH="178455" progId="Equation.DSMT4">
                  <p:embed/>
                </p:oleObj>
              </mc:Choice>
              <mc:Fallback>
                <p:oleObj name="Equation" r:id="rId28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71913" y="5429943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51565"/>
              </p:ext>
            </p:extLst>
          </p:nvPr>
        </p:nvGraphicFramePr>
        <p:xfrm>
          <a:off x="2184400" y="48260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184400" y="48260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08556"/>
              </p:ext>
            </p:extLst>
          </p:nvPr>
        </p:nvGraphicFramePr>
        <p:xfrm>
          <a:off x="2140213" y="4240906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Equation" r:id="rId32" imgW="241088" imgH="240825" progId="Equation.DSMT4">
                  <p:embed/>
                </p:oleObj>
              </mc:Choice>
              <mc:Fallback>
                <p:oleObj name="Equation" r:id="rId32" imgW="241088" imgH="240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140213" y="4240906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90844"/>
              </p:ext>
            </p:extLst>
          </p:nvPr>
        </p:nvGraphicFramePr>
        <p:xfrm>
          <a:off x="2140213" y="3685281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34" imgW="215180" imgH="240825" progId="Equation.DSMT4">
                  <p:embed/>
                </p:oleObj>
              </mc:Choice>
              <mc:Fallback>
                <p:oleObj name="Equation" r:id="rId34" imgW="215180" imgH="240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140213" y="3685281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01945"/>
              </p:ext>
            </p:extLst>
          </p:nvPr>
        </p:nvGraphicFramePr>
        <p:xfrm>
          <a:off x="2179056" y="3151176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36" imgW="114427" imgH="140241" progId="Equation.DSMT4">
                  <p:embed/>
                </p:oleObj>
              </mc:Choice>
              <mc:Fallback>
                <p:oleObj name="Equation" r:id="rId36" imgW="114427" imgH="1402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79056" y="3151176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40425"/>
              </p:ext>
            </p:extLst>
          </p:nvPr>
        </p:nvGraphicFramePr>
        <p:xfrm>
          <a:off x="2160006" y="2612925"/>
          <a:ext cx="152400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38" imgW="152569" imgH="166198" progId="Equation.DSMT4">
                  <p:embed/>
                </p:oleObj>
              </mc:Choice>
              <mc:Fallback>
                <p:oleObj name="Equation" r:id="rId38" imgW="152569" imgH="1661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160006" y="2612925"/>
                        <a:ext cx="152400" cy="16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53603"/>
              </p:ext>
            </p:extLst>
          </p:nvPr>
        </p:nvGraphicFramePr>
        <p:xfrm>
          <a:off x="2178264" y="2018267"/>
          <a:ext cx="166687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40" imgW="166243" imgH="164756" progId="Equation.DSMT4">
                  <p:embed/>
                </p:oleObj>
              </mc:Choice>
              <mc:Fallback>
                <p:oleObj name="Equation" r:id="rId40" imgW="166243" imgH="1647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78264" y="2018267"/>
                        <a:ext cx="166687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69049"/>
              </p:ext>
            </p:extLst>
          </p:nvPr>
        </p:nvGraphicFramePr>
        <p:xfrm>
          <a:off x="2171913" y="1477617"/>
          <a:ext cx="1666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42" imgW="166243" imgH="178455" progId="Equation.DSMT4">
                  <p:embed/>
                </p:oleObj>
              </mc:Choice>
              <mc:Fallback>
                <p:oleObj name="Equation" r:id="rId42" imgW="166243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171913" y="1477617"/>
                        <a:ext cx="1666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78154"/>
              </p:ext>
            </p:extLst>
          </p:nvPr>
        </p:nvGraphicFramePr>
        <p:xfrm>
          <a:off x="2147306" y="85461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44" imgW="178477" imgH="228567" progId="Equation.DSMT4">
                  <p:embed/>
                </p:oleObj>
              </mc:Choice>
              <mc:Fallback>
                <p:oleObj name="Equation" r:id="rId44" imgW="178477" imgH="2285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147306" y="85461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54166"/>
              </p:ext>
            </p:extLst>
          </p:nvPr>
        </p:nvGraphicFramePr>
        <p:xfrm>
          <a:off x="2186200" y="310971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46" imgW="152280" imgH="139680" progId="Equation.DSMT4">
                  <p:embed/>
                </p:oleObj>
              </mc:Choice>
              <mc:Fallback>
                <p:oleObj name="Equation" r:id="rId4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186200" y="310971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8093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854142" y="246045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274007" y="0"/>
            <a:ext cx="6912428" cy="6052457"/>
            <a:chOff x="238360" y="87084"/>
            <a:chExt cx="6912428" cy="605245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/>
            <a:srcRect l="10182" t="601" r="8206" b="7681"/>
            <a:stretch/>
          </p:blipFill>
          <p:spPr>
            <a:xfrm>
              <a:off x="238360" y="87084"/>
              <a:ext cx="6912428" cy="6052457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3270028" y="180903"/>
              <a:ext cx="1729047" cy="31588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30234072-5871-DE4F-8EFD-C382F8C15D9E}"/>
              </a:ext>
            </a:extLst>
          </p:cNvPr>
          <p:cNvSpPr txBox="1"/>
          <p:nvPr/>
        </p:nvSpPr>
        <p:spPr>
          <a:xfrm>
            <a:off x="4812134" y="5379329"/>
            <a:ext cx="2797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" pitchFamily="2" charset="0"/>
              </a:rPr>
              <a:t>Zeta One: HT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F5BD93-ACEA-5F49-A239-9B611D3E78D1}"/>
              </a:ext>
            </a:extLst>
          </p:cNvPr>
          <p:cNvSpPr txBox="1"/>
          <p:nvPr/>
        </p:nvSpPr>
        <p:spPr>
          <a:xfrm rot="16200000">
            <a:off x="574453" y="2623619"/>
            <a:ext cx="2797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" pitchFamily="2" charset="0"/>
              </a:rPr>
              <a:t>Zeta Two: MN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2804DE2-B741-4B41-B882-55B5C90822A5}"/>
              </a:ext>
            </a:extLst>
          </p:cNvPr>
          <p:cNvSpPr txBox="1"/>
          <p:nvPr/>
        </p:nvSpPr>
        <p:spPr>
          <a:xfrm rot="16200000">
            <a:off x="2013040" y="693034"/>
            <a:ext cx="1294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" pitchFamily="2" charset="0"/>
              </a:rPr>
              <a:t>Safe Zon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C4120B-3995-4244-9069-DFB6796E24D0}"/>
              </a:ext>
            </a:extLst>
          </p:cNvPr>
          <p:cNvSpPr txBox="1"/>
          <p:nvPr/>
        </p:nvSpPr>
        <p:spPr>
          <a:xfrm>
            <a:off x="2955785" y="465193"/>
            <a:ext cx="1294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" pitchFamily="2" charset="0"/>
              </a:rPr>
              <a:t>Transition Zon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D3655E-3292-7F49-9147-49CE67C7F2D3}"/>
              </a:ext>
            </a:extLst>
          </p:cNvPr>
          <p:cNvSpPr txBox="1"/>
          <p:nvPr/>
        </p:nvSpPr>
        <p:spPr>
          <a:xfrm>
            <a:off x="5966657" y="465193"/>
            <a:ext cx="1294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" pitchFamily="2" charset="0"/>
              </a:rPr>
              <a:t>Damage Zone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6D8DC02-C36B-5E47-8BBF-9162A875513A}"/>
              </a:ext>
            </a:extLst>
          </p:cNvPr>
          <p:cNvCxnSpPr>
            <a:cxnSpLocks/>
          </p:cNvCxnSpPr>
          <p:nvPr/>
        </p:nvCxnSpPr>
        <p:spPr>
          <a:xfrm flipV="1">
            <a:off x="4142546" y="656685"/>
            <a:ext cx="283080" cy="4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B582947-2FB0-CD4B-A3E9-6427534092E5}"/>
              </a:ext>
            </a:extLst>
          </p:cNvPr>
          <p:cNvCxnSpPr>
            <a:cxnSpLocks/>
          </p:cNvCxnSpPr>
          <p:nvPr/>
        </p:nvCxnSpPr>
        <p:spPr>
          <a:xfrm flipH="1">
            <a:off x="2800051" y="655973"/>
            <a:ext cx="2646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5744BF8-E26B-994C-81B0-82C554D27A51}"/>
              </a:ext>
            </a:extLst>
          </p:cNvPr>
          <p:cNvCxnSpPr>
            <a:cxnSpLocks/>
          </p:cNvCxnSpPr>
          <p:nvPr/>
        </p:nvCxnSpPr>
        <p:spPr>
          <a:xfrm flipV="1">
            <a:off x="7609763" y="692035"/>
            <a:ext cx="1430822" cy="57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E47CF4A-1B0D-AC43-A18C-79880032DB69}"/>
              </a:ext>
            </a:extLst>
          </p:cNvPr>
          <p:cNvCxnSpPr>
            <a:cxnSpLocks/>
          </p:cNvCxnSpPr>
          <p:nvPr/>
        </p:nvCxnSpPr>
        <p:spPr>
          <a:xfrm flipH="1">
            <a:off x="4513413" y="661592"/>
            <a:ext cx="13375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02658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679575" y="-144463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310243" y="1675499"/>
            <a:ext cx="8237530" cy="4653191"/>
            <a:chOff x="1310243" y="1675499"/>
            <a:chExt cx="8237530" cy="4653191"/>
          </a:xfrm>
        </p:grpSpPr>
        <p:grpSp>
          <p:nvGrpSpPr>
            <p:cNvPr id="5" name="Group 4"/>
            <p:cNvGrpSpPr/>
            <p:nvPr/>
          </p:nvGrpSpPr>
          <p:grpSpPr>
            <a:xfrm>
              <a:off x="1310243" y="1712422"/>
              <a:ext cx="8237530" cy="4616268"/>
              <a:chOff x="1310243" y="1712422"/>
              <a:chExt cx="8237530" cy="4616268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 rotWithShape="1">
              <a:blip r:embed="rId2"/>
              <a:srcRect l="409" b="1515"/>
              <a:stretch/>
            </p:blipFill>
            <p:spPr>
              <a:xfrm>
                <a:off x="1645920" y="1887907"/>
                <a:ext cx="7901853" cy="4080632"/>
              </a:xfrm>
              <a:prstGeom prst="rect">
                <a:avLst/>
              </a:prstGeom>
            </p:spPr>
          </p:pic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0234072-5871-DE4F-8EFD-C382F8C15D9E}"/>
                  </a:ext>
                </a:extLst>
              </p:cNvPr>
              <p:cNvSpPr txBox="1"/>
              <p:nvPr/>
            </p:nvSpPr>
            <p:spPr>
              <a:xfrm>
                <a:off x="4869533" y="5959358"/>
                <a:ext cx="2797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" pitchFamily="2" charset="0"/>
                  </a:rPr>
                  <a:t>Zeta One: HTND</a:t>
                </a:r>
              </a:p>
            </p:txBody>
          </p:sp>
          <p:sp>
            <p:nvSpPr>
              <p:cNvPr id="4" name="Rectangle 3"/>
              <p:cNvSpPr/>
              <p:nvPr/>
            </p:nvSpPr>
            <p:spPr>
              <a:xfrm>
                <a:off x="1504603" y="1887907"/>
                <a:ext cx="473826" cy="29747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6F5BD93-ACEA-5F49-A239-9B611D3E78D1}"/>
                  </a:ext>
                </a:extLst>
              </p:cNvPr>
              <p:cNvSpPr txBox="1"/>
              <p:nvPr/>
            </p:nvSpPr>
            <p:spPr>
              <a:xfrm rot="16200000">
                <a:off x="-683671" y="3706336"/>
                <a:ext cx="43571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Times" pitchFamily="2" charset="0"/>
                  </a:rPr>
                  <a:t>Probability of Generating Tensile Case(%)</a:t>
                </a:r>
              </a:p>
            </p:txBody>
          </p:sp>
        </p:grpSp>
        <p:sp>
          <p:nvSpPr>
            <p:cNvPr id="46" name="Rectangle 45"/>
            <p:cNvSpPr/>
            <p:nvPr/>
          </p:nvSpPr>
          <p:spPr>
            <a:xfrm>
              <a:off x="5388646" y="1675499"/>
              <a:ext cx="473826" cy="2974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F64EF82-5E35-8742-8CDD-D5E0C5E73C87}"/>
              </a:ext>
            </a:extLst>
          </p:cNvPr>
          <p:cNvCxnSpPr/>
          <p:nvPr/>
        </p:nvCxnSpPr>
        <p:spPr>
          <a:xfrm>
            <a:off x="4528456" y="2623458"/>
            <a:ext cx="0" cy="30697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7654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679575" y="-144463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0234072-5871-DE4F-8EFD-C382F8C15D9E}"/>
              </a:ext>
            </a:extLst>
          </p:cNvPr>
          <p:cNvSpPr txBox="1"/>
          <p:nvPr/>
        </p:nvSpPr>
        <p:spPr>
          <a:xfrm>
            <a:off x="4856058" y="6227762"/>
            <a:ext cx="2797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" pitchFamily="2" charset="0"/>
              </a:rPr>
              <a:t>Zeta One: HTND</a:t>
            </a:r>
          </a:p>
        </p:txBody>
      </p:sp>
      <p:sp>
        <p:nvSpPr>
          <p:cNvPr id="4" name="Rectangle 3"/>
          <p:cNvSpPr/>
          <p:nvPr/>
        </p:nvSpPr>
        <p:spPr>
          <a:xfrm>
            <a:off x="990600" y="5397500"/>
            <a:ext cx="688975" cy="5397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989509" y="4411776"/>
            <a:ext cx="2161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980985" y="159540"/>
            <a:ext cx="8956061" cy="5999140"/>
            <a:chOff x="980985" y="159540"/>
            <a:chExt cx="8956061" cy="5999140"/>
          </a:xfrm>
        </p:grpSpPr>
        <p:grpSp>
          <p:nvGrpSpPr>
            <p:cNvPr id="10" name="Group 9"/>
            <p:cNvGrpSpPr/>
            <p:nvPr/>
          </p:nvGrpSpPr>
          <p:grpSpPr>
            <a:xfrm>
              <a:off x="1335087" y="179387"/>
              <a:ext cx="8601959" cy="5979293"/>
              <a:chOff x="1586616" y="-801688"/>
              <a:chExt cx="8601959" cy="5979293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9596721" y="4900606"/>
                <a:ext cx="45526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1586616" y="-801688"/>
                <a:ext cx="8601959" cy="5977925"/>
                <a:chOff x="1481841" y="-144463"/>
                <a:chExt cx="8601959" cy="5977925"/>
              </a:xfrm>
            </p:grpSpPr>
            <p:sp>
              <p:nvSpPr>
                <p:cNvPr id="8" name="TextBox 7"/>
                <p:cNvSpPr txBox="1"/>
                <p:nvPr/>
              </p:nvSpPr>
              <p:spPr>
                <a:xfrm>
                  <a:off x="2078182" y="5554776"/>
                  <a:ext cx="216131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2294313" y="5554775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1</a:t>
                  </a: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2547343" y="5554775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2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2800373" y="5554775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3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3028003" y="5554775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4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3281033" y="5554774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5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3530605" y="5554773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6</a:t>
                  </a: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3771892" y="5554773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7</a:t>
                  </a: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4013179" y="5554773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8</a:t>
                  </a: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4260837" y="5554773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9</a:t>
                  </a: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4552924" y="5554773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4749782" y="5554772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1</a:t>
                  </a: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5002812" y="5554772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2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5250392" y="5554772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3</a:t>
                  </a: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5494819" y="5554772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4</a:t>
                  </a: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5751002" y="5554772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5</a:t>
                  </a: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6002569" y="5554772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6</a:t>
                  </a: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6230865" y="5554772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7</a:t>
                  </a: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6467743" y="5552909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8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6715401" y="5552908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.9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6976159" y="5552908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0</a:t>
                  </a: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7248775" y="5552908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1</a:t>
                  </a: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7502985" y="5552908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2</a:t>
                  </a: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7741781" y="5556463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3</a:t>
                  </a: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7987292" y="5552907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4</a:t>
                  </a: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8247841" y="5549351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5</a:t>
                  </a: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8489372" y="5556463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6</a:t>
                  </a: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8755591" y="5556463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7</a:t>
                  </a: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8990659" y="5556463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8</a:t>
                  </a: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9219360" y="5556463"/>
                  <a:ext cx="45526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9</a:t>
                  </a:r>
                </a:p>
              </p:txBody>
            </p:sp>
            <p:grpSp>
              <p:nvGrpSpPr>
                <p:cNvPr id="6" name="Group 5"/>
                <p:cNvGrpSpPr/>
                <p:nvPr/>
              </p:nvGrpSpPr>
              <p:grpSpPr>
                <a:xfrm>
                  <a:off x="1481841" y="-144463"/>
                  <a:ext cx="8601959" cy="5933688"/>
                  <a:chOff x="1481841" y="-144463"/>
                  <a:chExt cx="8601959" cy="5933688"/>
                </a:xfrm>
              </p:grpSpPr>
              <p:pic>
                <p:nvPicPr>
                  <p:cNvPr id="3" name="Picture 2"/>
                  <p:cNvPicPr>
                    <a:picLocks noChangeAspect="1"/>
                  </p:cNvPicPr>
                  <p:nvPr/>
                </p:nvPicPr>
                <p:blipFill rotWithShape="1">
                  <a:blip r:embed="rId2"/>
                  <a:srcRect l="92" b="3376"/>
                  <a:stretch/>
                </p:blipFill>
                <p:spPr>
                  <a:xfrm>
                    <a:off x="1505127" y="-144463"/>
                    <a:ext cx="8578673" cy="5724525"/>
                  </a:xfrm>
                  <a:prstGeom prst="rect">
                    <a:avLst/>
                  </a:prstGeom>
                </p:spPr>
              </p:pic>
              <p:sp>
                <p:nvSpPr>
                  <p:cNvPr id="5" name="Rectangle 4"/>
                  <p:cNvSpPr/>
                  <p:nvPr/>
                </p:nvSpPr>
                <p:spPr>
                  <a:xfrm>
                    <a:off x="1481841" y="5306625"/>
                    <a:ext cx="244475" cy="4826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b="1" dirty="0">
                      <a:solidFill>
                        <a:srgbClr val="FFFF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</p:grpSp>
        <p:sp>
          <p:nvSpPr>
            <p:cNvPr id="11" name="Rectangle 10"/>
            <p:cNvSpPr/>
            <p:nvPr/>
          </p:nvSpPr>
          <p:spPr>
            <a:xfrm>
              <a:off x="980985" y="159540"/>
              <a:ext cx="595451" cy="58521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16F5BD93-ACEA-5F49-A239-9B611D3E78D1}"/>
              </a:ext>
            </a:extLst>
          </p:cNvPr>
          <p:cNvSpPr txBox="1"/>
          <p:nvPr/>
        </p:nvSpPr>
        <p:spPr>
          <a:xfrm rot="16200000">
            <a:off x="-1201182" y="2959805"/>
            <a:ext cx="4357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" pitchFamily="2" charset="0"/>
              </a:rPr>
              <a:t>Probability of Generating Tensile Case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237098" y="5703589"/>
            <a:ext cx="5100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Times" pitchFamily="2" charset="0"/>
              </a:rPr>
              <a:t>0 %</a:t>
            </a:r>
            <a:endParaRPr lang="en-US" sz="1600" dirty="0"/>
          </a:p>
        </p:txBody>
      </p:sp>
      <p:sp>
        <p:nvSpPr>
          <p:cNvPr id="47" name="Rectangle 46"/>
          <p:cNvSpPr/>
          <p:nvPr/>
        </p:nvSpPr>
        <p:spPr>
          <a:xfrm>
            <a:off x="1121725" y="4375242"/>
            <a:ext cx="6126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Times" pitchFamily="2" charset="0"/>
              </a:rPr>
              <a:t>25 %</a:t>
            </a:r>
            <a:endParaRPr lang="en-US" sz="1600" dirty="0"/>
          </a:p>
        </p:txBody>
      </p:sp>
      <p:sp>
        <p:nvSpPr>
          <p:cNvPr id="48" name="Rectangle 47"/>
          <p:cNvSpPr/>
          <p:nvPr/>
        </p:nvSpPr>
        <p:spPr>
          <a:xfrm>
            <a:off x="1089994" y="3046895"/>
            <a:ext cx="6126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Times" pitchFamily="2" charset="0"/>
              </a:rPr>
              <a:t>50 %</a:t>
            </a:r>
            <a:endParaRPr lang="en-US" sz="1600" dirty="0"/>
          </a:p>
        </p:txBody>
      </p:sp>
      <p:sp>
        <p:nvSpPr>
          <p:cNvPr id="49" name="Rectangle 48"/>
          <p:cNvSpPr/>
          <p:nvPr/>
        </p:nvSpPr>
        <p:spPr>
          <a:xfrm>
            <a:off x="1032287" y="314331"/>
            <a:ext cx="7152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Times" pitchFamily="2" charset="0"/>
              </a:rPr>
              <a:t>100 %</a:t>
            </a:r>
            <a:endParaRPr lang="en-US" sz="1600" dirty="0"/>
          </a:p>
        </p:txBody>
      </p:sp>
      <p:sp>
        <p:nvSpPr>
          <p:cNvPr id="50" name="Rectangle 49"/>
          <p:cNvSpPr/>
          <p:nvPr/>
        </p:nvSpPr>
        <p:spPr>
          <a:xfrm>
            <a:off x="1119570" y="1712422"/>
            <a:ext cx="6126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Times" pitchFamily="2" charset="0"/>
              </a:rPr>
              <a:t>75 %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772490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679575" y="-144463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10843" t="4921" r="8831" b="6219"/>
          <a:stretch/>
        </p:blipFill>
        <p:spPr>
          <a:xfrm>
            <a:off x="981074" y="581024"/>
            <a:ext cx="10829925" cy="5172075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16F5BD93-ACEA-5F49-A239-9B611D3E78D1}"/>
              </a:ext>
            </a:extLst>
          </p:cNvPr>
          <p:cNvSpPr txBox="1"/>
          <p:nvPr/>
        </p:nvSpPr>
        <p:spPr>
          <a:xfrm rot="16200000">
            <a:off x="-1401879" y="2782257"/>
            <a:ext cx="4067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" pitchFamily="2" charset="0"/>
              </a:rPr>
              <a:t>Cumulative Distribution Function (CDF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0234072-5871-DE4F-8EFD-C382F8C15D9E}"/>
              </a:ext>
            </a:extLst>
          </p:cNvPr>
          <p:cNvSpPr txBox="1"/>
          <p:nvPr/>
        </p:nvSpPr>
        <p:spPr>
          <a:xfrm>
            <a:off x="5583659" y="5674604"/>
            <a:ext cx="2797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" pitchFamily="2" charset="0"/>
              </a:rPr>
              <a:t>Zeta One: HTND</a:t>
            </a:r>
          </a:p>
        </p:txBody>
      </p:sp>
      <p:sp>
        <p:nvSpPr>
          <p:cNvPr id="21" name="Rectangle 20"/>
          <p:cNvSpPr/>
          <p:nvPr/>
        </p:nvSpPr>
        <p:spPr>
          <a:xfrm>
            <a:off x="9039225" y="4295775"/>
            <a:ext cx="2149475" cy="7588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42050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679575" y="-144463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4440"/>
          <a:stretch/>
        </p:blipFill>
        <p:spPr>
          <a:xfrm rot="16200000">
            <a:off x="315610" y="945874"/>
            <a:ext cx="6441688" cy="5116555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 rot="16200000">
            <a:off x="4205028" y="1052483"/>
            <a:ext cx="2188627" cy="650275"/>
            <a:chOff x="9243753" y="1827015"/>
            <a:chExt cx="2188627" cy="650275"/>
          </a:xfrm>
        </p:grpSpPr>
        <p:sp>
          <p:nvSpPr>
            <p:cNvPr id="14" name="Oval 13"/>
            <p:cNvSpPr/>
            <p:nvPr/>
          </p:nvSpPr>
          <p:spPr>
            <a:xfrm>
              <a:off x="9243753" y="1986742"/>
              <a:ext cx="83127" cy="8312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418320" y="1827015"/>
              <a:ext cx="1762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 panose="02020603050405020304" pitchFamily="18" charset="0"/>
                  <a:cs typeface="Times" panose="02020603050405020304" pitchFamily="18" charset="0"/>
                </a:rPr>
                <a:t>Tensile Case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9243753" y="2251061"/>
              <a:ext cx="83127" cy="8312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418319" y="2107958"/>
              <a:ext cx="20140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 panose="02020603050405020304" pitchFamily="18" charset="0"/>
                  <a:cs typeface="Times" panose="02020603050405020304" pitchFamily="18" charset="0"/>
                </a:rPr>
                <a:t>Compressive Case</a:t>
              </a:r>
            </a:p>
          </p:txBody>
        </p:sp>
      </p:grpSp>
      <p:sp>
        <p:nvSpPr>
          <p:cNvPr id="24" name="Rectangle 23"/>
          <p:cNvSpPr/>
          <p:nvPr/>
        </p:nvSpPr>
        <p:spPr>
          <a:xfrm>
            <a:off x="5029200" y="466726"/>
            <a:ext cx="576229" cy="20764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4327120" y="1924717"/>
            <a:ext cx="6204292" cy="2938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788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679575" y="-144463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4440"/>
          <a:stretch/>
        </p:blipFill>
        <p:spPr>
          <a:xfrm rot="16200000">
            <a:off x="315610" y="945874"/>
            <a:ext cx="6441688" cy="5116555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 rot="16200000">
            <a:off x="4205028" y="1052483"/>
            <a:ext cx="2188627" cy="650275"/>
            <a:chOff x="9243753" y="1827015"/>
            <a:chExt cx="2188627" cy="650275"/>
          </a:xfrm>
        </p:grpSpPr>
        <p:sp>
          <p:nvSpPr>
            <p:cNvPr id="14" name="Oval 13"/>
            <p:cNvSpPr/>
            <p:nvPr/>
          </p:nvSpPr>
          <p:spPr>
            <a:xfrm>
              <a:off x="9243753" y="1986742"/>
              <a:ext cx="83127" cy="8312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418320" y="1827015"/>
              <a:ext cx="1762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 panose="02020603050405020304" pitchFamily="18" charset="0"/>
                  <a:cs typeface="Times" panose="02020603050405020304" pitchFamily="18" charset="0"/>
                </a:rPr>
                <a:t>Tensile Case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9243753" y="2251061"/>
              <a:ext cx="83127" cy="8312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418319" y="2107958"/>
              <a:ext cx="20140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 panose="02020603050405020304" pitchFamily="18" charset="0"/>
                  <a:cs typeface="Times" panose="02020603050405020304" pitchFamily="18" charset="0"/>
                </a:rPr>
                <a:t>Compressive Case</a:t>
              </a:r>
            </a:p>
          </p:txBody>
        </p:sp>
      </p:grpSp>
      <p:sp>
        <p:nvSpPr>
          <p:cNvPr id="24" name="Rectangle 23"/>
          <p:cNvSpPr/>
          <p:nvPr/>
        </p:nvSpPr>
        <p:spPr>
          <a:xfrm>
            <a:off x="5029200" y="466726"/>
            <a:ext cx="576229" cy="20764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4612407" y="1815507"/>
            <a:ext cx="6341938" cy="3377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6981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679575" y="-144463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4440"/>
          <a:stretch/>
        </p:blipFill>
        <p:spPr>
          <a:xfrm rot="16200000">
            <a:off x="315610" y="945874"/>
            <a:ext cx="6441688" cy="5116555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 rot="16200000">
            <a:off x="4205028" y="1052483"/>
            <a:ext cx="2188627" cy="650275"/>
            <a:chOff x="9243753" y="1827015"/>
            <a:chExt cx="2188627" cy="650275"/>
          </a:xfrm>
        </p:grpSpPr>
        <p:sp>
          <p:nvSpPr>
            <p:cNvPr id="14" name="Oval 13"/>
            <p:cNvSpPr/>
            <p:nvPr/>
          </p:nvSpPr>
          <p:spPr>
            <a:xfrm>
              <a:off x="9243753" y="1986742"/>
              <a:ext cx="83127" cy="8312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418320" y="1827015"/>
              <a:ext cx="1762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 panose="02020603050405020304" pitchFamily="18" charset="0"/>
                  <a:cs typeface="Times" panose="02020603050405020304" pitchFamily="18" charset="0"/>
                </a:rPr>
                <a:t>Tensile Case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9243753" y="2251061"/>
              <a:ext cx="83127" cy="8312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418319" y="2107958"/>
              <a:ext cx="20140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" panose="02020603050405020304" pitchFamily="18" charset="0"/>
                  <a:cs typeface="Times" panose="02020603050405020304" pitchFamily="18" charset="0"/>
                </a:rPr>
                <a:t>Compressive Case</a:t>
              </a:r>
            </a:p>
          </p:txBody>
        </p:sp>
      </p:grpSp>
      <p:sp>
        <p:nvSpPr>
          <p:cNvPr id="24" name="Rectangle 23"/>
          <p:cNvSpPr/>
          <p:nvPr/>
        </p:nvSpPr>
        <p:spPr>
          <a:xfrm>
            <a:off x="5029200" y="466726"/>
            <a:ext cx="576229" cy="20764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5370487" y="1130931"/>
            <a:ext cx="6630859" cy="455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0770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679575" y="-144463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79574" y="130352"/>
            <a:ext cx="75752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FF"/>
                </a:solidFill>
                <a:latin typeface="Arial" charset="0"/>
              </a:rPr>
              <a:t>Non linear dimensionality reduction technique - t-distributed Stochastic Neighborhood Embedding (t-SNE)</a:t>
            </a:r>
          </a:p>
        </p:txBody>
      </p:sp>
      <p:sp>
        <p:nvSpPr>
          <p:cNvPr id="7" name="Rectangle 6"/>
          <p:cNvSpPr/>
          <p:nvPr/>
        </p:nvSpPr>
        <p:spPr>
          <a:xfrm>
            <a:off x="1585162" y="6114386"/>
            <a:ext cx="77640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latin typeface="Arial" charset="0"/>
              </a:rPr>
              <a:t>Chrome-extension://</a:t>
            </a:r>
            <a:r>
              <a:rPr lang="en-US" sz="1200" dirty="0" err="1">
                <a:solidFill>
                  <a:prstClr val="black"/>
                </a:solidFill>
                <a:latin typeface="Arial" charset="0"/>
              </a:rPr>
              <a:t>efaidnbmnnnibpcajpcglclefindmkaj</a:t>
            </a:r>
            <a:r>
              <a:rPr lang="en-US" sz="1200" dirty="0">
                <a:solidFill>
                  <a:prstClr val="black"/>
                </a:solidFill>
                <a:latin typeface="Arial" charset="0"/>
              </a:rPr>
              <a:t>/https://economics.yale.edu/sites/default/files/files/Faculty/Tsyvinski/tSNE_draft15.pdf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9118" y="1508104"/>
            <a:ext cx="7350131" cy="424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5857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hesi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 b="1" dirty="0" smtClean="0">
            <a:solidFill>
              <a:srgbClr val="FFFF00"/>
            </a:solidFill>
            <a:latin typeface="Arial" pitchFamily="34" charset="0"/>
            <a:cs typeface="Arial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5</TotalTime>
  <Words>115</Words>
  <Application>Microsoft Office PowerPoint</Application>
  <PresentationFormat>Widescreen</PresentationFormat>
  <Paragraphs>5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宋体</vt:lpstr>
      <vt:lpstr>Arial</vt:lpstr>
      <vt:lpstr>Calibri</vt:lpstr>
      <vt:lpstr>Calibri Light</vt:lpstr>
      <vt:lpstr>Times</vt:lpstr>
      <vt:lpstr>Times New Roman</vt:lpstr>
      <vt:lpstr>Office Theme</vt:lpstr>
      <vt:lpstr>1_Thesis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, Yunxing</dc:creator>
  <cp:lastModifiedBy>Lu, Yunxing</cp:lastModifiedBy>
  <cp:revision>25</cp:revision>
  <dcterms:created xsi:type="dcterms:W3CDTF">2022-05-16T20:41:04Z</dcterms:created>
  <dcterms:modified xsi:type="dcterms:W3CDTF">2022-09-13T18:38:36Z</dcterms:modified>
</cp:coreProperties>
</file>